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notesSlides/notesSlide11.xml" ContentType="application/vnd.openxmlformats-officedocument.presentationml.notesSlide+xml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2" r:id="rId1"/>
  </p:sldMasterIdLst>
  <p:notesMasterIdLst>
    <p:notesMasterId r:id="rId14"/>
  </p:notesMasterIdLst>
  <p:handoutMasterIdLst>
    <p:handoutMasterId r:id="rId15"/>
  </p:handoutMasterIdLst>
  <p:sldIdLst>
    <p:sldId id="857" r:id="rId2"/>
    <p:sldId id="869" r:id="rId3"/>
    <p:sldId id="870" r:id="rId4"/>
    <p:sldId id="871" r:id="rId5"/>
    <p:sldId id="886" r:id="rId6"/>
    <p:sldId id="876" r:id="rId7"/>
    <p:sldId id="887" r:id="rId8"/>
    <p:sldId id="879" r:id="rId9"/>
    <p:sldId id="880" r:id="rId10"/>
    <p:sldId id="881" r:id="rId11"/>
    <p:sldId id="882" r:id="rId12"/>
    <p:sldId id="883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 varScale="1">
        <p:scale>
          <a:sx n="143" d="100"/>
          <a:sy n="143" d="100"/>
        </p:scale>
        <p:origin x="-736" y="-104"/>
      </p:cViewPr>
      <p:guideLst>
        <p:guide orient="horz" pos="2139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102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6338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1411C1AC-AFEC-49C2-A4DB-6DB9A46102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54FC5BA4-4A2B-46CF-88E0-09AFB3EDD3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532E8093-6289-4304-82C5-D7AF9B15B0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1F620FA0-E02D-432F-B1A1-B885B2F69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F.</a:t>
            </a:r>
            <a:fld id="{03FA38D7-FC4B-409C-BF09-87DC9513A2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F.</a:t>
            </a:r>
            <a:fld id="{CE7090F7-0A66-45DA-8B16-6E98536F68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None/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1469509F-3470-40DB-914A-049BEEC9D3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502014" y="6602413"/>
            <a:ext cx="226594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Albert R Meyer.     March</a:t>
            </a:r>
            <a:r>
              <a:rPr lang="en-US" altLang="zh-CN" sz="1000" baseline="0" dirty="0" smtClean="0">
                <a:latin typeface="Comic Sans MS" pitchFamily="66" charset="0"/>
                <a:ea typeface="宋体" pitchFamily="2" charset="-122"/>
              </a:rPr>
              <a:t> 23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, 2012</a:t>
            </a:r>
            <a:endParaRPr lang="en-US" altLang="zh-CN" sz="10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8" r:id="rId4"/>
    <p:sldLayoutId id="2147483669" r:id="rId5"/>
    <p:sldLayoutId id="214748367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676400"/>
            <a:ext cx="7924800" cy="4114800"/>
          </a:xfrm>
        </p:spPr>
        <p:txBody>
          <a:bodyPr/>
          <a:lstStyle/>
          <a:p>
            <a:r>
              <a:rPr lang="en-US" sz="9600" b="1" dirty="0" smtClean="0"/>
              <a:t>Hall’s</a:t>
            </a:r>
          </a:p>
          <a:p>
            <a:r>
              <a:rPr lang="en-US" sz="9600" b="1" dirty="0" smtClean="0"/>
              <a:t>Theorem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9ACC12FA-6F6F-4B19-8ECB-8859505F4A8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56369" y="381000"/>
            <a:ext cx="6316152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  <p:extLst>
      <p:ext uri="{BB962C8B-B14F-4D97-AF65-F5344CB8AC3E}">
        <p14:creationId xmlns:p14="http://schemas.microsoft.com/office/powerpoint/2010/main" val="3606899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361950" y="1133475"/>
            <a:ext cx="8492830" cy="526297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1: there is a 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proper subset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 of girls with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            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 smtClean="0">
                <a:latin typeface="Comic Sans MS" pitchFamily="8" charset="0"/>
              </a:rPr>
              <a:t>|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.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by </a:t>
            </a:r>
            <a:r>
              <a:rPr lang="en-US" sz="4400" dirty="0">
                <a:solidFill>
                  <a:srgbClr val="9F009F"/>
                </a:solidFill>
                <a:latin typeface="Comic Sans MS" pitchFamily="8" charset="0"/>
              </a:rPr>
              <a:t>Lemma</a:t>
            </a:r>
            <a:r>
              <a:rPr lang="en-US" sz="4800" dirty="0">
                <a:latin typeface="Comic Sans MS" pitchFamily="8" charset="0"/>
              </a:rPr>
              <a:t>, no bottlenecks in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bipartite graph 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, </a:t>
            </a:r>
            <a:r>
              <a:rPr lang="en-US" sz="4800" dirty="0" smtClean="0">
                <a:latin typeface="Comic Sans MS" pitchFamily="8" charset="0"/>
              </a:rPr>
              <a:t>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),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and </a:t>
            </a:r>
            <a:r>
              <a:rPr lang="en-US" sz="4800" dirty="0">
                <a:latin typeface="Comic Sans MS" pitchFamily="8" charset="0"/>
              </a:rPr>
              <a:t>none in </a:t>
            </a:r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59266"/>
              </p:ext>
            </p:extLst>
          </p:nvPr>
        </p:nvGraphicFramePr>
        <p:xfrm>
          <a:off x="4897438" y="5461000"/>
          <a:ext cx="2892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4" imgW="635000" imgH="254000" progId="Equation.DSMT4">
                  <p:embed/>
                </p:oleObj>
              </mc:Choice>
              <mc:Fallback>
                <p:oleObj name="Equation" r:id="rId4" imgW="635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5461000"/>
                        <a:ext cx="2892425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199D156-BED7-4ABA-8C84-A9EB6CBBA76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416957586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11200" y="1522413"/>
            <a:ext cx="7797800" cy="43396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by induction, match</a:t>
            </a:r>
          </a:p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           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, </a:t>
            </a:r>
            <a:r>
              <a:rPr lang="en-US" sz="6000" dirty="0" smtClean="0">
                <a:latin typeface="Comic Sans MS" pitchFamily="8" charset="0"/>
              </a:rPr>
              <a:t>E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))</a:t>
            </a:r>
          </a:p>
          <a:p>
            <a:pPr>
              <a:buNone/>
            </a:pPr>
            <a:endParaRPr lang="en-US" sz="6000" dirty="0">
              <a:latin typeface="Comic Sans MS" pitchFamily="8" charset="0"/>
            </a:endParaRPr>
          </a:p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separately.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743551"/>
              </p:ext>
            </p:extLst>
          </p:nvPr>
        </p:nvGraphicFramePr>
        <p:xfrm>
          <a:off x="3255963" y="3355975"/>
          <a:ext cx="34290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635000" imgH="254000" progId="Equation.DSMT4">
                  <p:embed/>
                </p:oleObj>
              </mc:Choice>
              <mc:Fallback>
                <p:oleObj name="Equation" r:id="rId4" imgW="635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3355975"/>
                        <a:ext cx="3429000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DDF95B9-153B-49A1-A27F-80A6A108AF0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26667176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520757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 always.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match 1st girl with a boy.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remaining girls &amp; boys won’t have any bottlenecks, so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by induction can match them</a:t>
            </a:r>
          </a:p>
          <a:p>
            <a:pPr algn="ctr">
              <a:buNone/>
            </a:pP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QED 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376FF74-F1ED-4A97-A79B-860D4C23FD6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43956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77363" y="1819484"/>
            <a:ext cx="8187044" cy="3143579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lang="en-US" sz="6000" dirty="0" smtClean="0"/>
              <a:t>If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|S|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ea typeface="Cambria Math" pitchFamily="18" charset="0"/>
                <a:cs typeface="Euclid Symbol" charset="2"/>
              </a:rPr>
              <a:t>≤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|E(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S)| </a:t>
            </a:r>
            <a:r>
              <a:rPr lang="en-US" sz="6000" dirty="0" smtClean="0"/>
              <a:t>for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6000" dirty="0" smtClean="0">
                <a:solidFill>
                  <a:srgbClr val="9F009F"/>
                </a:solidFill>
              </a:rPr>
              <a:t>all</a:t>
            </a:r>
            <a:r>
              <a:rPr lang="en-US" sz="6000" dirty="0" smtClean="0">
                <a:solidFill>
                  <a:srgbClr val="660066"/>
                </a:solidFill>
              </a:rPr>
              <a:t> </a:t>
            </a:r>
            <a:r>
              <a:rPr lang="en-US" sz="6000" dirty="0" smtClean="0"/>
              <a:t>sets of girls,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 S</a:t>
            </a:r>
            <a:r>
              <a:rPr lang="en-US" sz="6000" dirty="0" smtClean="0"/>
              <a:t>, </a:t>
            </a:r>
          </a:p>
          <a:p>
            <a:pPr marL="0" indent="0">
              <a:spcBef>
                <a:spcPct val="0"/>
              </a:spcBef>
              <a:buNone/>
              <a:defRPr/>
            </a:pPr>
            <a:r>
              <a:rPr lang="en-US" sz="6000" dirty="0" smtClean="0"/>
              <a:t>then there is a</a:t>
            </a:r>
            <a:r>
              <a:rPr lang="en-US" sz="6000" dirty="0" smtClean="0">
                <a:solidFill>
                  <a:srgbClr val="008000"/>
                </a:solidFill>
              </a:rPr>
              <a:t> match</a:t>
            </a:r>
            <a:r>
              <a:rPr lang="en-US" sz="6000" dirty="0" smtClean="0"/>
              <a:t>.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93913" y="53975"/>
            <a:ext cx="5113337" cy="1128713"/>
          </a:xfrm>
          <a:noFill/>
        </p:spPr>
        <p:txBody>
          <a:bodyPr/>
          <a:lstStyle/>
          <a:p>
            <a:r>
              <a:rPr lang="en-US" sz="4800" dirty="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EB9B9B79-C8D9-48F2-B6B6-031FF048EA6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87863" y="1027344"/>
            <a:ext cx="4275254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4400" b="1" dirty="0">
                <a:solidFill>
                  <a:srgbClr val="9F009F"/>
                </a:solidFill>
                <a:latin typeface="+mj-lt"/>
              </a:rPr>
              <a:t>Hall’s condition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288213" y="1864529"/>
            <a:ext cx="8358170" cy="1846515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280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1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19876" y="1104057"/>
            <a:ext cx="8428815" cy="258532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Comic Sans MS" pitchFamily="8" charset="0"/>
              </a:rPr>
              <a:t>fairly efficient matching</a:t>
            </a:r>
          </a:p>
          <a:p>
            <a:pPr>
              <a:buNone/>
            </a:pPr>
            <a:r>
              <a:rPr lang="en-US" sz="5400" dirty="0" smtClean="0">
                <a:latin typeface="Comic Sans MS" pitchFamily="8" charset="0"/>
              </a:rPr>
              <a:t>procedure is known</a:t>
            </a:r>
          </a:p>
          <a:p>
            <a:pPr>
              <a:buNone/>
            </a:pPr>
            <a:r>
              <a:rPr lang="en-US" sz="3600" dirty="0" smtClean="0">
                <a:latin typeface="Comic Sans MS" pitchFamily="8" charset="0"/>
              </a:rPr>
              <a:t>(explained in algorithms subjects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53624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42383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BF4B27A8-4FA1-4DF7-89DB-09404700A23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94425" y="3689769"/>
            <a:ext cx="801038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+mj-lt"/>
              </a:rPr>
              <a:t>…but there is a </a:t>
            </a:r>
            <a:r>
              <a:rPr lang="en-US" sz="5400" dirty="0" smtClean="0">
                <a:solidFill>
                  <a:srgbClr val="008000"/>
                </a:solidFill>
                <a:latin typeface="+mj-lt"/>
              </a:rPr>
              <a:t>special situation</a:t>
            </a:r>
            <a:r>
              <a:rPr lang="en-US" sz="5400" dirty="0" smtClean="0">
                <a:latin typeface="+mj-lt"/>
              </a:rPr>
              <a:t> that ensures a match…</a:t>
            </a:r>
          </a:p>
        </p:txBody>
      </p:sp>
    </p:spTree>
    <p:extLst>
      <p:ext uri="{BB962C8B-B14F-4D97-AF65-F5344CB8AC3E}">
        <p14:creationId xmlns:p14="http://schemas.microsoft.com/office/powerpoint/2010/main" val="408611644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2494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01749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BF4B27A8-4FA1-4DF7-89DB-09404700A23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83779" y="926289"/>
            <a:ext cx="8387255" cy="1686911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buNone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9414" y="3720663"/>
            <a:ext cx="7818592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 smtClean="0">
                <a:latin typeface="+mj-lt"/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degree-constrained</a:t>
            </a:r>
          </a:p>
          <a:p>
            <a:pPr>
              <a:buNone/>
            </a:pPr>
            <a:r>
              <a:rPr lang="en-US" sz="6000" dirty="0" smtClean="0">
                <a:latin typeface="+mj-lt"/>
              </a:rPr>
              <a:t>bipartite graph</a:t>
            </a:r>
          </a:p>
        </p:txBody>
      </p:sp>
    </p:spTree>
    <p:extLst>
      <p:ext uri="{BB962C8B-B14F-4D97-AF65-F5344CB8AC3E}">
        <p14:creationId xmlns:p14="http://schemas.microsoft.com/office/powerpoint/2010/main" val="396411198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0240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90515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05713" y="6599857"/>
            <a:ext cx="1481137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BF4B27A8-4FA1-4DF7-89DB-09404700A23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83779" y="926289"/>
            <a:ext cx="8387255" cy="1686911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buNone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41647" y="3039753"/>
            <a:ext cx="8077200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3600" dirty="0">
                <a:solidFill>
                  <a:srgbClr val="9F009F"/>
                </a:solidFill>
                <a:latin typeface="Comic Sans MS" pitchFamily="8" charset="0"/>
              </a:rPr>
              <a:t>proof:</a:t>
            </a:r>
            <a:r>
              <a:rPr lang="en-US" sz="4800" dirty="0">
                <a:latin typeface="Comic Sans MS" pitchFamily="8" charset="0"/>
              </a:rPr>
              <a:t> </a:t>
            </a:r>
            <a:r>
              <a:rPr lang="en-US" sz="4000" dirty="0" smtClean="0">
                <a:latin typeface="Comic Sans MS" pitchFamily="8" charset="0"/>
              </a:rPr>
              <a:t>say set </a:t>
            </a:r>
            <a:r>
              <a:rPr lang="en-US" sz="4000" dirty="0">
                <a:solidFill>
                  <a:srgbClr val="0000CC"/>
                </a:solidFill>
                <a:latin typeface="Comic Sans MS" pitchFamily="8" charset="0"/>
              </a:rPr>
              <a:t>S</a:t>
            </a:r>
            <a:r>
              <a:rPr lang="en-US" sz="4000" dirty="0">
                <a:latin typeface="Comic Sans MS" pitchFamily="8" charset="0"/>
              </a:rPr>
              <a:t> of girls </a:t>
            </a:r>
            <a:r>
              <a:rPr lang="en-US" sz="4000" dirty="0" smtClean="0">
                <a:latin typeface="Comic Sans MS" pitchFamily="8" charset="0"/>
              </a:rPr>
              <a:t>has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8" charset="0"/>
              </a:rPr>
              <a:t>e</a:t>
            </a:r>
            <a:r>
              <a:rPr lang="en-US" sz="4000" dirty="0" smtClean="0">
                <a:solidFill>
                  <a:srgbClr val="00B050"/>
                </a:solidFill>
                <a:latin typeface="Comic Sans MS" pitchFamily="8" charset="0"/>
              </a:rPr>
              <a:t> </a:t>
            </a:r>
            <a:r>
              <a:rPr lang="en-US" sz="4000" dirty="0">
                <a:latin typeface="Comic Sans MS" pitchFamily="8" charset="0"/>
              </a:rPr>
              <a:t>incident edges:</a:t>
            </a:r>
            <a:endParaRPr lang="en-US" sz="40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366532" y="4341561"/>
            <a:ext cx="6505269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  d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smtClean="0">
                <a:latin typeface="Comic Sans MS" pitchFamily="8" charset="0"/>
              </a:rPr>
              <a:t>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e</a:t>
            </a:r>
            <a:r>
              <a:rPr lang="en-US" sz="4400" dirty="0">
                <a:solidFill>
                  <a:srgbClr val="0000CC"/>
                </a:solidFill>
                <a:sym typeface="Euclid Symbol" pitchFamily="18" charset="2"/>
              </a:rPr>
              <a:t>           </a:t>
            </a:r>
            <a:endParaRPr lang="en-US" sz="4400" dirty="0">
              <a:latin typeface="Comic Sans MS" pitchFamily="8" charset="0"/>
              <a:sym typeface="Euclid Symbol" pitchFamily="18" charset="2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so  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   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        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|E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no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bottleneck </a:t>
            </a:r>
            <a:endParaRPr lang="en-US" sz="44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568221" y="4348396"/>
            <a:ext cx="3595916" cy="76944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d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|E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</p:txBody>
      </p:sp>
    </p:spTree>
    <p:extLst>
      <p:ext uri="{BB962C8B-B14F-4D97-AF65-F5344CB8AC3E}">
        <p14:creationId xmlns:p14="http://schemas.microsoft.com/office/powerpoint/2010/main" val="397344205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1079953" y="1007014"/>
            <a:ext cx="7143115" cy="8477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 smtClean="0">
                <a:latin typeface="Comic Sans MS" pitchFamily="8" charset="0"/>
              </a:rPr>
              <a:t>Suppose </a:t>
            </a:r>
            <a:r>
              <a:rPr lang="en-US" sz="4800" dirty="0">
                <a:latin typeface="Comic Sans MS" pitchFamily="8" charset="0"/>
              </a:rPr>
              <a:t>no </a:t>
            </a: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000" dirty="0">
              <a:latin typeface="Comic Sans MS" pitchFamily="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756217" y="4003580"/>
            <a:ext cx="375039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6600" dirty="0" smtClean="0">
                <a:solidFill>
                  <a:srgbClr val="9F009F"/>
                </a:solidFill>
                <a:latin typeface="Comic Sans MS" pitchFamily="8" charset="0"/>
              </a:rPr>
              <a:t>obviously</a:t>
            </a:r>
            <a:endParaRPr lang="en-US" sz="6600" dirty="0">
              <a:solidFill>
                <a:srgbClr val="9F009F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7C9C615-E7E3-4AD6-976A-E20C9A49FB1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8072" y="2044099"/>
            <a:ext cx="811341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>
                <a:solidFill>
                  <a:srgbClr val="9F009F"/>
                </a:solidFill>
                <a:latin typeface="Comic Sans MS" pitchFamily="8" charset="0"/>
              </a:rPr>
              <a:t>Lemma:</a:t>
            </a: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5400" dirty="0" smtClean="0">
                <a:latin typeface="Comic Sans MS" pitchFamily="8" charset="0"/>
              </a:rPr>
              <a:t>No </a:t>
            </a:r>
            <a:r>
              <a:rPr lang="en-US" sz="5400" dirty="0">
                <a:latin typeface="Comic Sans MS" pitchFamily="8" charset="0"/>
              </a:rPr>
              <a:t>bottlenecks </a:t>
            </a:r>
            <a:r>
              <a:rPr lang="en-US" sz="5400" dirty="0" smtClean="0">
                <a:latin typeface="Comic Sans MS" pitchFamily="8" charset="0"/>
              </a:rPr>
              <a:t>within </a:t>
            </a:r>
            <a:r>
              <a:rPr lang="en-US" sz="5400" dirty="0">
                <a:latin typeface="Comic Sans MS" pitchFamily="8" charset="0"/>
              </a:rPr>
              <a:t>any set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5400" dirty="0">
                <a:latin typeface="Comic Sans MS" pitchFamily="8" charset="0"/>
              </a:rPr>
              <a:t> of </a:t>
            </a:r>
            <a:r>
              <a:rPr lang="en-US" sz="5400" dirty="0" smtClean="0">
                <a:latin typeface="Comic Sans MS" pitchFamily="8" charset="0"/>
              </a:rPr>
              <a:t>girls.</a:t>
            </a:r>
            <a:endParaRPr lang="en-US" sz="5400" dirty="0" smtClean="0">
              <a:solidFill>
                <a:srgbClr val="0000FF"/>
              </a:solidFill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18909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/>
      <p:bldP spid="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214434" y="1782392"/>
            <a:ext cx="8791332" cy="252376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2400"/>
              </a:spcAft>
              <a:buNone/>
            </a:pPr>
            <a:r>
              <a:rPr lang="en-US" sz="4000" dirty="0" smtClean="0">
                <a:solidFill>
                  <a:srgbClr val="9F009F"/>
                </a:solidFill>
                <a:latin typeface="Comic Sans MS" pitchFamily="8" charset="0"/>
              </a:rPr>
              <a:t>Lemma</a:t>
            </a:r>
            <a:r>
              <a:rPr lang="en-US" sz="4000" dirty="0">
                <a:solidFill>
                  <a:srgbClr val="9F009F"/>
                </a:solidFill>
                <a:latin typeface="Comic Sans MS" pitchFamily="8" charset="0"/>
              </a:rPr>
              <a:t>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>
                <a:latin typeface="Comic Sans MS" pitchFamily="8" charset="0"/>
              </a:rPr>
              <a:t>If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 a set of girls </a:t>
            </a:r>
            <a:r>
              <a:rPr lang="en-US" sz="4800" dirty="0" smtClean="0">
                <a:latin typeface="Comic Sans MS" pitchFamily="8" charset="0"/>
              </a:rPr>
              <a:t>with			</a:t>
            </a:r>
            <a:r>
              <a:rPr lang="en-US" sz="6000" dirty="0" smtClean="0">
                <a:latin typeface="Comic Sans MS" pitchFamily="8" charset="0"/>
              </a:rPr>
              <a:t>|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|</a:t>
            </a:r>
            <a:r>
              <a:rPr lang="en-US" sz="6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latin typeface="Comic Sans MS" pitchFamily="8" charset="0"/>
              </a:rPr>
              <a:t>|E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)|</a:t>
            </a:r>
            <a:r>
              <a:rPr lang="en-US" sz="6000" dirty="0" smtClean="0">
                <a:latin typeface="Comic Sans MS" pitchFamily="8" charset="0"/>
              </a:rPr>
              <a:t>,    </a:t>
            </a:r>
            <a:r>
              <a:rPr lang="en-US" sz="5000" dirty="0" smtClean="0">
                <a:latin typeface="Comic Sans MS" pitchFamily="8" charset="0"/>
              </a:rPr>
              <a:t>then </a:t>
            </a:r>
            <a:r>
              <a:rPr lang="en-US" sz="5000" dirty="0">
                <a:latin typeface="Comic Sans MS" pitchFamily="8" charset="0"/>
              </a:rPr>
              <a:t>no bottlenecks </a:t>
            </a:r>
            <a:r>
              <a:rPr lang="en-US" sz="5000" dirty="0" smtClean="0">
                <a:latin typeface="Comic Sans MS" pitchFamily="8" charset="0"/>
              </a:rPr>
              <a:t>between</a:t>
            </a:r>
            <a:endParaRPr lang="en-US" sz="5000" dirty="0">
              <a:solidFill>
                <a:srgbClr val="008000"/>
              </a:solidFill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7C9C615-E7E3-4AD6-976A-E20C9A49FB1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68982"/>
              </p:ext>
            </p:extLst>
          </p:nvPr>
        </p:nvGraphicFramePr>
        <p:xfrm>
          <a:off x="1133400" y="4255154"/>
          <a:ext cx="7259638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4" imgW="1270000" imgH="254000" progId="Equation.DSMT4">
                  <p:embed/>
                </p:oleObj>
              </mc:Choice>
              <mc:Fallback>
                <p:oleObj name="Equation" r:id="rId4" imgW="1270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00" y="4255154"/>
                        <a:ext cx="7259638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79953" y="1007014"/>
            <a:ext cx="7143115" cy="8477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 smtClean="0">
                <a:latin typeface="Comic Sans MS" pitchFamily="8" charset="0"/>
              </a:rPr>
              <a:t>Suppose </a:t>
            </a:r>
            <a:r>
              <a:rPr lang="en-US" sz="4800" dirty="0">
                <a:latin typeface="Comic Sans MS" pitchFamily="8" charset="0"/>
              </a:rPr>
              <a:t>no </a:t>
            </a: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000" dirty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838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1" name="Freeform 3"/>
          <p:cNvSpPr>
            <a:spLocks/>
          </p:cNvSpPr>
          <p:nvPr/>
        </p:nvSpPr>
        <p:spPr bwMode="auto">
          <a:xfrm>
            <a:off x="7005638" y="1665288"/>
            <a:ext cx="457200" cy="685800"/>
          </a:xfrm>
          <a:custGeom>
            <a:avLst/>
            <a:gdLst>
              <a:gd name="T0" fmla="*/ 70320270 w 408"/>
              <a:gd name="T1" fmla="*/ 207239633 h 632"/>
              <a:gd name="T2" fmla="*/ 10046075 w 408"/>
              <a:gd name="T3" fmla="*/ 320279463 h 632"/>
              <a:gd name="T4" fmla="*/ 10046075 w 408"/>
              <a:gd name="T5" fmla="*/ 546360074 h 632"/>
              <a:gd name="T6" fmla="*/ 70320270 w 408"/>
              <a:gd name="T7" fmla="*/ 659399972 h 632"/>
              <a:gd name="T8" fmla="*/ 190868686 w 408"/>
              <a:gd name="T9" fmla="*/ 715919853 h 632"/>
              <a:gd name="T10" fmla="*/ 371692423 w 408"/>
              <a:gd name="T11" fmla="*/ 715919853 h 632"/>
              <a:gd name="T12" fmla="*/ 492241908 w 408"/>
              <a:gd name="T13" fmla="*/ 546360074 h 632"/>
              <a:gd name="T14" fmla="*/ 492241908 w 408"/>
              <a:gd name="T15" fmla="*/ 376800430 h 632"/>
              <a:gd name="T16" fmla="*/ 492241908 w 408"/>
              <a:gd name="T17" fmla="*/ 263759514 h 632"/>
              <a:gd name="T18" fmla="*/ 371692423 w 408"/>
              <a:gd name="T19" fmla="*/ 37679938 h 632"/>
              <a:gd name="T20" fmla="*/ 251143989 w 408"/>
              <a:gd name="T21" fmla="*/ 37679938 h 632"/>
              <a:gd name="T22" fmla="*/ 130594469 w 408"/>
              <a:gd name="T23" fmla="*/ 94199836 h 632"/>
              <a:gd name="T24" fmla="*/ 70320270 w 408"/>
              <a:gd name="T25" fmla="*/ 207239633 h 6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8"/>
              <a:gd name="T40" fmla="*/ 0 h 632"/>
              <a:gd name="T41" fmla="*/ 408 w 408"/>
              <a:gd name="T42" fmla="*/ 632 h 6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8" h="632">
                <a:moveTo>
                  <a:pt x="56" y="176"/>
                </a:moveTo>
                <a:cubicBezTo>
                  <a:pt x="40" y="208"/>
                  <a:pt x="16" y="224"/>
                  <a:pt x="8" y="272"/>
                </a:cubicBezTo>
                <a:cubicBezTo>
                  <a:pt x="0" y="320"/>
                  <a:pt x="0" y="416"/>
                  <a:pt x="8" y="464"/>
                </a:cubicBezTo>
                <a:cubicBezTo>
                  <a:pt x="16" y="512"/>
                  <a:pt x="32" y="536"/>
                  <a:pt x="56" y="560"/>
                </a:cubicBezTo>
                <a:cubicBezTo>
                  <a:pt x="80" y="584"/>
                  <a:pt x="112" y="600"/>
                  <a:pt x="152" y="608"/>
                </a:cubicBezTo>
                <a:cubicBezTo>
                  <a:pt x="192" y="616"/>
                  <a:pt x="256" y="632"/>
                  <a:pt x="296" y="608"/>
                </a:cubicBezTo>
                <a:cubicBezTo>
                  <a:pt x="336" y="584"/>
                  <a:pt x="376" y="512"/>
                  <a:pt x="392" y="464"/>
                </a:cubicBezTo>
                <a:cubicBezTo>
                  <a:pt x="408" y="416"/>
                  <a:pt x="392" y="360"/>
                  <a:pt x="392" y="320"/>
                </a:cubicBezTo>
                <a:cubicBezTo>
                  <a:pt x="392" y="280"/>
                  <a:pt x="408" y="272"/>
                  <a:pt x="392" y="224"/>
                </a:cubicBezTo>
                <a:cubicBezTo>
                  <a:pt x="376" y="176"/>
                  <a:pt x="328" y="64"/>
                  <a:pt x="296" y="32"/>
                </a:cubicBezTo>
                <a:cubicBezTo>
                  <a:pt x="264" y="0"/>
                  <a:pt x="232" y="24"/>
                  <a:pt x="200" y="32"/>
                </a:cubicBezTo>
                <a:cubicBezTo>
                  <a:pt x="168" y="40"/>
                  <a:pt x="128" y="56"/>
                  <a:pt x="104" y="80"/>
                </a:cubicBezTo>
                <a:cubicBezTo>
                  <a:pt x="80" y="104"/>
                  <a:pt x="72" y="144"/>
                  <a:pt x="56" y="176"/>
                </a:cubicBez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dirty="0" smtClean="0"/>
              <a:t>bottleneck between   &amp;        </a:t>
            </a:r>
            <a:r>
              <a:rPr lang="en-US" sz="4000" dirty="0" smtClean="0">
                <a:solidFill>
                  <a:srgbClr val="FF0000"/>
                </a:solidFill>
              </a:rPr>
              <a:t>?</a:t>
            </a:r>
            <a:r>
              <a:rPr lang="en-US" sz="4400" dirty="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235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465263" y="1104900"/>
            <a:ext cx="860425" cy="1485900"/>
            <a:chOff x="1048" y="696"/>
            <a:chExt cx="542" cy="936"/>
          </a:xfrm>
        </p:grpSpPr>
        <p:sp>
          <p:nvSpPr>
            <p:cNvPr id="9264" name="Freeform 45"/>
            <p:cNvSpPr>
              <a:spLocks/>
            </p:cNvSpPr>
            <p:nvPr/>
          </p:nvSpPr>
          <p:spPr bwMode="auto">
            <a:xfrm>
              <a:off x="1048" y="1000"/>
              <a:ext cx="408" cy="632"/>
            </a:xfrm>
            <a:custGeom>
              <a:avLst/>
              <a:gdLst>
                <a:gd name="T0" fmla="*/ 56 w 408"/>
                <a:gd name="T1" fmla="*/ 176 h 632"/>
                <a:gd name="T2" fmla="*/ 8 w 408"/>
                <a:gd name="T3" fmla="*/ 272 h 632"/>
                <a:gd name="T4" fmla="*/ 8 w 408"/>
                <a:gd name="T5" fmla="*/ 464 h 632"/>
                <a:gd name="T6" fmla="*/ 56 w 408"/>
                <a:gd name="T7" fmla="*/ 560 h 632"/>
                <a:gd name="T8" fmla="*/ 152 w 408"/>
                <a:gd name="T9" fmla="*/ 608 h 632"/>
                <a:gd name="T10" fmla="*/ 296 w 408"/>
                <a:gd name="T11" fmla="*/ 608 h 632"/>
                <a:gd name="T12" fmla="*/ 392 w 408"/>
                <a:gd name="T13" fmla="*/ 464 h 632"/>
                <a:gd name="T14" fmla="*/ 392 w 408"/>
                <a:gd name="T15" fmla="*/ 320 h 632"/>
                <a:gd name="T16" fmla="*/ 392 w 408"/>
                <a:gd name="T17" fmla="*/ 224 h 632"/>
                <a:gd name="T18" fmla="*/ 296 w 408"/>
                <a:gd name="T19" fmla="*/ 32 h 632"/>
                <a:gd name="T20" fmla="*/ 200 w 408"/>
                <a:gd name="T21" fmla="*/ 32 h 632"/>
                <a:gd name="T22" fmla="*/ 104 w 408"/>
                <a:gd name="T23" fmla="*/ 80 h 632"/>
                <a:gd name="T24" fmla="*/ 56 w 408"/>
                <a:gd name="T25" fmla="*/ 176 h 6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8"/>
                <a:gd name="T40" fmla="*/ 0 h 632"/>
                <a:gd name="T41" fmla="*/ 408 w 408"/>
                <a:gd name="T42" fmla="*/ 632 h 6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8" h="632">
                  <a:moveTo>
                    <a:pt x="56" y="176"/>
                  </a:moveTo>
                  <a:cubicBezTo>
                    <a:pt x="40" y="208"/>
                    <a:pt x="16" y="224"/>
                    <a:pt x="8" y="272"/>
                  </a:cubicBezTo>
                  <a:cubicBezTo>
                    <a:pt x="0" y="320"/>
                    <a:pt x="0" y="416"/>
                    <a:pt x="8" y="464"/>
                  </a:cubicBezTo>
                  <a:cubicBezTo>
                    <a:pt x="16" y="512"/>
                    <a:pt x="32" y="536"/>
                    <a:pt x="56" y="560"/>
                  </a:cubicBezTo>
                  <a:cubicBezTo>
                    <a:pt x="80" y="584"/>
                    <a:pt x="112" y="600"/>
                    <a:pt x="152" y="608"/>
                  </a:cubicBezTo>
                  <a:cubicBezTo>
                    <a:pt x="192" y="616"/>
                    <a:pt x="256" y="632"/>
                    <a:pt x="296" y="608"/>
                  </a:cubicBezTo>
                  <a:cubicBezTo>
                    <a:pt x="336" y="584"/>
                    <a:pt x="376" y="512"/>
                    <a:pt x="392" y="464"/>
                  </a:cubicBezTo>
                  <a:cubicBezTo>
                    <a:pt x="408" y="416"/>
                    <a:pt x="392" y="360"/>
                    <a:pt x="392" y="320"/>
                  </a:cubicBezTo>
                  <a:cubicBezTo>
                    <a:pt x="392" y="280"/>
                    <a:pt x="408" y="272"/>
                    <a:pt x="392" y="224"/>
                  </a:cubicBezTo>
                  <a:cubicBezTo>
                    <a:pt x="376" y="176"/>
                    <a:pt x="328" y="64"/>
                    <a:pt x="296" y="32"/>
                  </a:cubicBezTo>
                  <a:cubicBezTo>
                    <a:pt x="264" y="0"/>
                    <a:pt x="232" y="24"/>
                    <a:pt x="200" y="32"/>
                  </a:cubicBezTo>
                  <a:cubicBezTo>
                    <a:pt x="168" y="40"/>
                    <a:pt x="128" y="56"/>
                    <a:pt x="104" y="80"/>
                  </a:cubicBezTo>
                  <a:cubicBezTo>
                    <a:pt x="80" y="104"/>
                    <a:pt x="72" y="144"/>
                    <a:pt x="56" y="176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Text Box 46"/>
            <p:cNvSpPr txBox="1">
              <a:spLocks noChangeArrowheads="1"/>
            </p:cNvSpPr>
            <p:nvPr/>
          </p:nvSpPr>
          <p:spPr bwMode="auto">
            <a:xfrm>
              <a:off x="1296" y="696"/>
              <a:ext cx="294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00CC"/>
                  </a:solidFill>
                  <a:latin typeface="Comic Sans MS" pitchFamily="8" charset="0"/>
                </a:rPr>
                <a:t>T</a:t>
              </a:r>
            </a:p>
          </p:txBody>
        </p:sp>
      </p:grpSp>
      <p:sp>
        <p:nvSpPr>
          <p:cNvPr id="396336" name="Text Box 48"/>
          <p:cNvSpPr txBox="1">
            <a:spLocks noChangeArrowheads="1"/>
          </p:cNvSpPr>
          <p:nvPr/>
        </p:nvSpPr>
        <p:spPr bwMode="auto">
          <a:xfrm>
            <a:off x="2446338" y="5103813"/>
            <a:ext cx="4473575" cy="158197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then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 T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Symbol" pitchFamily="18" charset="2"/>
              </a:rPr>
              <a:t>∪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</a:p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is a bottleneck</a:t>
            </a: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510463" y="5410200"/>
            <a:ext cx="838200" cy="1098550"/>
            <a:chOff x="4848" y="3408"/>
            <a:chExt cx="528" cy="692"/>
          </a:xfrm>
        </p:grpSpPr>
        <p:sp>
          <p:nvSpPr>
            <p:cNvPr id="9262" name="Text Box 51"/>
            <p:cNvSpPr txBox="1">
              <a:spLocks noChangeArrowheads="1"/>
            </p:cNvSpPr>
            <p:nvPr/>
          </p:nvSpPr>
          <p:spPr bwMode="auto">
            <a:xfrm>
              <a:off x="4848" y="3408"/>
              <a:ext cx="498" cy="6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6600" dirty="0">
                  <a:solidFill>
                    <a:schemeClr val="accent2"/>
                  </a:solidFill>
                  <a:latin typeface="Comic Sans MS" pitchFamily="8" charset="0"/>
                </a:rPr>
                <a:t>X</a:t>
              </a:r>
            </a:p>
          </p:txBody>
        </p:sp>
        <p:sp>
          <p:nvSpPr>
            <p:cNvPr id="9263" name="Line 52"/>
            <p:cNvSpPr>
              <a:spLocks noChangeShapeType="1"/>
            </p:cNvSpPr>
            <p:nvPr/>
          </p:nvSpPr>
          <p:spPr bwMode="auto">
            <a:xfrm>
              <a:off x="4848" y="3744"/>
              <a:ext cx="528" cy="0"/>
            </a:xfrm>
            <a:prstGeom prst="line">
              <a:avLst/>
            </a:prstGeom>
            <a:noFill/>
            <a:ln w="635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" name="Equation" r:id="rId6" imgW="139680" imgH="215640" progId="Equation.DSMT4">
                    <p:embed/>
                  </p:oleObj>
                </mc:Choice>
                <mc:Fallback>
                  <p:oleObj name="Equation" r:id="rId6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90" y="1564105"/>
                          <a:ext cx="655720" cy="10188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1" y="1143000"/>
            <a:ext cx="1436688" cy="1408113"/>
            <a:chOff x="7370473" y="1143000"/>
            <a:chExt cx="1809378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67451"/>
                </p:ext>
              </p:extLst>
            </p:nvPr>
          </p:nvGraphicFramePr>
          <p:xfrm>
            <a:off x="7802326" y="1490560"/>
            <a:ext cx="1377525" cy="70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" name="Equation" r:id="rId8" imgW="355600" imgH="254000" progId="Equation.DSMT4">
                    <p:embed/>
                  </p:oleObj>
                </mc:Choice>
                <mc:Fallback>
                  <p:oleObj name="Equation" r:id="rId8" imgW="355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326" y="1490560"/>
                          <a:ext cx="1377525" cy="7014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364416" y="2805113"/>
            <a:ext cx="1410466" cy="2582862"/>
            <a:chOff x="7364416" y="2805113"/>
            <a:chExt cx="1410466" cy="25828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416" y="2805113"/>
              <a:ext cx="148298" cy="25828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667" y="3581619"/>
              <a:ext cx="1131215" cy="6463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3600" dirty="0" smtClean="0">
                  <a:latin typeface="Comic Sans MS" pitchFamily="8" charset="0"/>
                </a:rPr>
                <a:t>E(</a:t>
              </a:r>
              <a:r>
                <a:rPr lang="en-US" sz="3600" dirty="0">
                  <a:solidFill>
                    <a:srgbClr val="0000FF"/>
                  </a:solidFill>
                  <a:latin typeface="Comic Sans MS" pitchFamily="8" charset="0"/>
                </a:rPr>
                <a:t>S</a:t>
              </a:r>
              <a:r>
                <a:rPr lang="en-US" sz="3600" dirty="0">
                  <a:latin typeface="Comic Sans MS" pitchFamily="8" charset="0"/>
                </a:rPr>
                <a:t>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4800" dirty="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25145"/>
              </p:ext>
            </p:extLst>
          </p:nvPr>
        </p:nvGraphicFramePr>
        <p:xfrm>
          <a:off x="5707063" y="45035"/>
          <a:ext cx="612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10" imgW="139680" imgH="215640" progId="Equation.DSMT4">
                  <p:embed/>
                </p:oleObj>
              </mc:Choice>
              <mc:Fallback>
                <p:oleObj name="Equation" r:id="rId10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5035"/>
                        <a:ext cx="61277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6965"/>
              </p:ext>
            </p:extLst>
          </p:nvPr>
        </p:nvGraphicFramePr>
        <p:xfrm>
          <a:off x="6732588" y="150813"/>
          <a:ext cx="13160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11" imgW="355600" imgH="254000" progId="Equation.DSMT4">
                  <p:embed/>
                </p:oleObj>
              </mc:Choice>
              <mc:Fallback>
                <p:oleObj name="Equation" r:id="rId11" imgW="35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50813"/>
                        <a:ext cx="13160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2800" dirty="0">
                <a:solidFill>
                  <a:srgbClr val="FF0000"/>
                </a:solidFill>
                <a:latin typeface="+mj-lt"/>
              </a:rPr>
              <a:t>bottl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4AAEBA2A-95BF-4762-8C1D-64230527675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5" name="Oval 29"/>
          <p:cNvSpPr>
            <a:spLocks noChangeArrowheads="1"/>
          </p:cNvSpPr>
          <p:nvPr/>
        </p:nvSpPr>
        <p:spPr bwMode="auto">
          <a:xfrm>
            <a:off x="6800348" y="2659261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2222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/>
      <p:bldP spid="396336" grpId="0"/>
      <p:bldP spid="8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47663" y="1539875"/>
            <a:ext cx="8524875" cy="379888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No bottlenecks impli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there is a perfect match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9F009F"/>
                </a:solidFill>
              </a:rPr>
              <a:t>proof:</a:t>
            </a:r>
            <a:r>
              <a:rPr lang="en-US" sz="4800" i="1" dirty="0" smtClean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/>
              <a:t>by induction on # girl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800" i="1" dirty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EBA7E70-4927-4AE5-8E4E-EB022A4D632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10073167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94</TotalTime>
  <Words>397</Words>
  <Application>Microsoft Macintosh PowerPoint</Application>
  <PresentationFormat>On-screen Show (4:3)</PresentationFormat>
  <Paragraphs>77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1_6.042 Lecture Template</vt:lpstr>
      <vt:lpstr>Equation</vt:lpstr>
      <vt:lpstr>PowerPoint Presentation</vt:lpstr>
      <vt:lpstr>Hall’s Theorem</vt:lpstr>
      <vt:lpstr>PowerPoint Presentation</vt:lpstr>
      <vt:lpstr>PowerPoint Presentation</vt:lpstr>
      <vt:lpstr>PowerPoint Presentation</vt:lpstr>
      <vt:lpstr>Proof of Hall’s Theorem</vt:lpstr>
      <vt:lpstr>Proof of Hall’s Theorem</vt:lpstr>
      <vt:lpstr>bottleneck between   &amp;        ? </vt:lpstr>
      <vt:lpstr>Proof of Hall’s Theorem</vt:lpstr>
      <vt:lpstr>Proof of Hall’s Theorem</vt:lpstr>
      <vt:lpstr>Proof of Hall’s Theorem</vt:lpstr>
      <vt:lpstr>Hall’s Theorem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69</cp:revision>
  <cp:lastPrinted>2012-03-19T05:02:46Z</cp:lastPrinted>
  <dcterms:created xsi:type="dcterms:W3CDTF">2011-03-15T21:42:30Z</dcterms:created>
  <dcterms:modified xsi:type="dcterms:W3CDTF">2012-03-22T21:42:27Z</dcterms:modified>
</cp:coreProperties>
</file>